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3F7" w:rsidRPr="002223F7" w:rsidRDefault="002223F7" w:rsidP="00515511">
      <w:pPr>
        <w:spacing w:before="60" w:line="360" w:lineRule="auto"/>
        <w:jc w:val="center"/>
        <w:rPr>
          <w:b/>
          <w:color w:val="FF0000"/>
          <w:sz w:val="48"/>
          <w:szCs w:val="48"/>
        </w:rPr>
      </w:pPr>
      <w:r w:rsidRPr="002223F7">
        <w:rPr>
          <w:b/>
          <w:color w:val="FF0000"/>
          <w:sz w:val="48"/>
          <w:szCs w:val="48"/>
        </w:rPr>
        <w:t>A</w:t>
      </w:r>
      <w:r w:rsidRPr="002223F7">
        <w:rPr>
          <w:b/>
          <w:color w:val="FF0000"/>
          <w:sz w:val="48"/>
          <w:szCs w:val="48"/>
        </w:rPr>
        <w:t>XIT PHOTPHORIC VÀ MUỐI PHOTPHAT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Phản ứng nào sau đây được sử dụng để điều chế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trong phòng thí nghiệm ?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P + H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đặc, nóng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đặc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+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Khi đun nóng từ từ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bị mất nước theo sơ đồ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→ X → Y → Z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ác chất X, Y, Z lần lượt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, 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7</w:t>
      </w:r>
      <w:r w:rsidRPr="00DD17B2">
        <w:rPr>
          <w:color w:val="000000"/>
          <w:sz w:val="23"/>
          <w:szCs w:val="23"/>
        </w:rPr>
        <w:t>,H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,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hành phần chính của quặng photphorit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CaPH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N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4 dung dịch sau :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có cùng nồng độ mol, có các giá trị pH lần lượt là :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,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và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 Sự sắp xếp nào sau đây đúng với sự tăng dần ph ?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p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1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&lt; pH</w:t>
      </w:r>
      <w:r w:rsidRPr="00DD17B2">
        <w:rPr>
          <w:color w:val="000000"/>
          <w:sz w:val="17"/>
          <w:szCs w:val="17"/>
        </w:rPr>
        <w:t>3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Nhận xét nào sau đây đúng ?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Thành phần chính của quặng apatit là 3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CaF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Trong công nghiệp photpho được điều chế từ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, Si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v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C. Ở điều kiện thường photpho đỏ tác dụng với 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tạo ra sản phẩm P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O</w:t>
      </w:r>
      <w:r w:rsidRPr="00DD17B2">
        <w:rPr>
          <w:color w:val="000000"/>
          <w:sz w:val="17"/>
          <w:szCs w:val="17"/>
        </w:rPr>
        <w:t>5</w:t>
      </w:r>
      <w:r w:rsidRPr="00DD17B2">
        <w:rPr>
          <w:color w:val="000000"/>
          <w:sz w:val="23"/>
          <w:szCs w:val="23"/>
        </w:rPr>
        <w:t>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Các muối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và Ca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đều tan trong nước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các chất sau : NaOH,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. Trộn các chất trên với nhau theo từng đôi, số cặp xảy ra phản ứng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7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6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sơ đồ sau : HCl + muối X →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+ NaCl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Hãy cho biết có bao nhiêu muối X thỏa mãn.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2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1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4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3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8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các phản ứng sau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(1) 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+ C + Si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lò điện); (2) N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+ 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t</w:t>
      </w:r>
      <w:r w:rsidRPr="00DD17B2">
        <w:rPr>
          <w:color w:val="000000"/>
          <w:sz w:val="17"/>
          <w:szCs w:val="17"/>
        </w:rPr>
        <w:t>o</w:t>
      </w:r>
      <w:r w:rsidRPr="00DD17B2">
        <w:rPr>
          <w:color w:val="000000"/>
          <w:sz w:val="23"/>
          <w:szCs w:val="23"/>
        </w:rPr>
        <w:t> cao)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(3) Cu(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(t</w:t>
      </w:r>
      <w:r w:rsidRPr="00DD17B2">
        <w:rPr>
          <w:color w:val="000000"/>
          <w:sz w:val="17"/>
          <w:szCs w:val="17"/>
        </w:rPr>
        <w:t>o</w:t>
      </w:r>
      <w:r w:rsidRPr="00DD17B2">
        <w:rPr>
          <w:color w:val="000000"/>
          <w:sz w:val="23"/>
          <w:szCs w:val="23"/>
        </w:rPr>
        <w:t> cao)       (4) NH4Cl + NaOH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Trong các phản ứng trên, những phản ứng tạo ra đơn chất là.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(1),(2),(4)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(1),(3),(4).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(2),(3),(4)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(1),(2),(3)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lastRenderedPageBreak/>
        <w:t>Câu 9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dung dịch chưa a mol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dung dịch chứa 2,5a mol 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thu được dung dịch X. các chất tan có trong dung dịch X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,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và Na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0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sơ đò chuyển hóa : P2O5 → X → Y → Z.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ác chất X, Y, Z lần lượt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K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H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, K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1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Hòa tan hoàn toàn 3,1 gam P trong 100 gam dung dịch HN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63% (đặc nóng) thu được dung dịch X và V lít (đktc) khí NO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duy nhất. Giá trị của V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11,2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5,6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0,08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8,96.</w:t>
      </w:r>
    </w:p>
    <w:p w:rsidR="00B8687D" w:rsidRPr="00DD17B2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2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hủy phân hoàn toàn 5,42 gam PX3 trong nước thu được dung dịch</w:t>
      </w:r>
      <w:r w:rsidR="00B8368C">
        <w:rPr>
          <w:color w:val="000000"/>
          <w:sz w:val="23"/>
          <w:szCs w:val="23"/>
        </w:rPr>
        <w:t xml:space="preserve"> </w:t>
      </w:r>
      <w:r w:rsidRPr="00B8368C">
        <w:rPr>
          <w:color w:val="000000" w:themeColor="text1"/>
          <w:szCs w:val="23"/>
        </w:rPr>
        <w:t>A.</w:t>
      </w:r>
      <w:r w:rsidRPr="00B8687D">
        <w:rPr>
          <w:b/>
          <w:color w:val="3366FF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Trung hòa dung dịch A cần dùng 100 ml dung dịch NaOH 1M. Biết rằng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 là một axit 2 nấc. Công thức của PX3 là</w:t>
      </w:r>
    </w:p>
    <w:p w:rsidR="00B8687D" w:rsidRDefault="00B8368C" w:rsidP="00515511">
      <w:pPr>
        <w:spacing w:line="360" w:lineRule="auto"/>
        <w:ind w:firstLine="283"/>
      </w:pPr>
      <w:r>
        <w:rPr>
          <w:b/>
          <w:color w:val="3366FF"/>
          <w:szCs w:val="23"/>
        </w:rPr>
        <w:t>A</w:t>
      </w:r>
      <w:r w:rsidRPr="00B8687D">
        <w:rPr>
          <w:b/>
          <w:color w:val="3366FF"/>
          <w:szCs w:val="23"/>
        </w:rPr>
        <w:t xml:space="preserve">. </w:t>
      </w:r>
      <w:r w:rsidR="00B8687D" w:rsidRPr="00DD17B2">
        <w:rPr>
          <w:color w:val="000000"/>
          <w:sz w:val="23"/>
          <w:szCs w:val="23"/>
        </w:rPr>
        <w:t xml:space="preserve"> PBr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PI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PF3.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PCl3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3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Lấy 124 gam P đem điều chế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với hiệu suất phản ứng đạt 100%. Thể tích dung dịch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35% (D = 1,25 gam/ml) có thể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1220ml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936ml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000ml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896ml.</w:t>
      </w:r>
    </w:p>
    <w:p w:rsidR="00B8687D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B8368C">
        <w:rPr>
          <w:b/>
          <w:color w:val="FF0000"/>
          <w:szCs w:val="23"/>
        </w:rPr>
        <w:t>Câu 14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Lấy V ml dung dịch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1M đem trộn với 100 ml dung dịch KOH 2M thu được dung dịch X có chứa 14,95 gam hỗn hợp muối. Giá trị của V là</w:t>
      </w:r>
    </w:p>
    <w:p w:rsidR="00B8687D" w:rsidRPr="00DD17B2" w:rsidRDefault="00B8687D" w:rsidP="00515511">
      <w:pPr>
        <w:tabs>
          <w:tab w:val="left" w:pos="5136"/>
        </w:tabs>
        <w:spacing w:line="360" w:lineRule="auto"/>
        <w:ind w:firstLine="283"/>
        <w:rPr>
          <w:color w:val="000000"/>
          <w:sz w:val="23"/>
          <w:szCs w:val="23"/>
        </w:rPr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85. </w:t>
      </w:r>
      <w:r w:rsidR="00FB2237">
        <w:rPr>
          <w:color w:val="000000"/>
          <w:sz w:val="23"/>
          <w:szCs w:val="23"/>
        </w:rPr>
        <w:t xml:space="preserve">                              </w:t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75. </w:t>
      </w:r>
      <w:r w:rsidR="00FB2237">
        <w:rPr>
          <w:color w:val="000000"/>
          <w:sz w:val="23"/>
          <w:szCs w:val="23"/>
        </w:rPr>
        <w:t xml:space="preserve">                                 </w:t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125. </w:t>
      </w:r>
      <w:r>
        <w:tab/>
      </w:r>
      <w:r w:rsidR="00FB2237">
        <w:tab/>
        <w:t xml:space="preserve">       </w:t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150.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/>
        <w:jc w:val="both"/>
        <w:rPr>
          <w:color w:val="000000"/>
          <w:sz w:val="23"/>
          <w:szCs w:val="23"/>
        </w:rPr>
      </w:pPr>
      <w:r w:rsidRPr="00515511">
        <w:rPr>
          <w:b/>
          <w:color w:val="FF0000"/>
          <w:szCs w:val="23"/>
        </w:rPr>
        <w:t>Câu 15:</w:t>
      </w:r>
      <w:r>
        <w:rPr>
          <w:color w:val="000000"/>
          <w:sz w:val="23"/>
          <w:szCs w:val="23"/>
        </w:rPr>
        <w:t xml:space="preserve"> </w:t>
      </w:r>
      <w:r w:rsidRPr="00DD17B2">
        <w:rPr>
          <w:color w:val="000000"/>
          <w:sz w:val="23"/>
          <w:szCs w:val="23"/>
        </w:rPr>
        <w:t>Cho dãy biến hóa sau :</w:t>
      </w:r>
    </w:p>
    <w:p w:rsidR="00B8687D" w:rsidRPr="00DD17B2" w:rsidRDefault="00B8687D" w:rsidP="00515511">
      <w:pPr>
        <w:shd w:val="clear" w:color="auto" w:fill="FFFFFF"/>
        <w:spacing w:after="240" w:line="360" w:lineRule="auto"/>
        <w:ind w:right="48"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Ca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(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→ H</w:t>
      </w:r>
      <w:r w:rsidRPr="00DD17B2">
        <w:rPr>
          <w:color w:val="000000"/>
          <w:sz w:val="17"/>
          <w:szCs w:val="17"/>
        </w:rPr>
        <w:t>3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→ 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  <w:sz w:val="23"/>
          <w:szCs w:val="23"/>
        </w:rPr>
      </w:pPr>
      <w:r w:rsidRPr="00DD17B2">
        <w:rPr>
          <w:color w:val="000000"/>
          <w:sz w:val="23"/>
          <w:szCs w:val="23"/>
        </w:rPr>
        <w:t>Biết hiệu suất 70% khối lượng dung dịch 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S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 70% đã dùng đẻ điều chế được 467 gam Ca(H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PO</w:t>
      </w:r>
      <w:r w:rsidRPr="00DD17B2">
        <w:rPr>
          <w:color w:val="000000"/>
          <w:sz w:val="17"/>
          <w:szCs w:val="17"/>
        </w:rPr>
        <w:t>4</w:t>
      </w:r>
      <w:r w:rsidRPr="00DD17B2">
        <w:rPr>
          <w:color w:val="000000"/>
          <w:sz w:val="23"/>
          <w:szCs w:val="23"/>
        </w:rPr>
        <w:t>)</w:t>
      </w:r>
      <w:r w:rsidRPr="00DD17B2">
        <w:rPr>
          <w:color w:val="000000"/>
          <w:sz w:val="17"/>
          <w:szCs w:val="17"/>
        </w:rPr>
        <w:t>2</w:t>
      </w:r>
      <w:r w:rsidRPr="00DD17B2">
        <w:rPr>
          <w:color w:val="000000"/>
          <w:sz w:val="23"/>
          <w:szCs w:val="23"/>
        </w:rPr>
        <w:t> theo sơ đồ biến hóa trên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  <w:szCs w:val="23"/>
        </w:rPr>
        <w:t xml:space="preserve">A. </w:t>
      </w:r>
      <w:r w:rsidRPr="00DD17B2">
        <w:rPr>
          <w:color w:val="000000"/>
          <w:sz w:val="23"/>
          <w:szCs w:val="23"/>
        </w:rPr>
        <w:t>800 gam. </w:t>
      </w:r>
      <w:r>
        <w:tab/>
      </w:r>
      <w:r w:rsidRPr="00B8687D">
        <w:rPr>
          <w:b/>
          <w:color w:val="3366FF"/>
          <w:szCs w:val="23"/>
        </w:rPr>
        <w:t xml:space="preserve">B. </w:t>
      </w:r>
      <w:r w:rsidRPr="00DD17B2">
        <w:rPr>
          <w:color w:val="000000"/>
          <w:sz w:val="23"/>
          <w:szCs w:val="23"/>
        </w:rPr>
        <w:t>350 gam. </w:t>
      </w:r>
      <w:r>
        <w:tab/>
      </w:r>
      <w:r w:rsidRPr="00B8687D">
        <w:rPr>
          <w:b/>
          <w:color w:val="3366FF"/>
          <w:szCs w:val="23"/>
        </w:rPr>
        <w:t xml:space="preserve">C. </w:t>
      </w:r>
      <w:r w:rsidRPr="00DD17B2">
        <w:rPr>
          <w:color w:val="000000"/>
          <w:sz w:val="23"/>
          <w:szCs w:val="23"/>
        </w:rPr>
        <w:t>400 gam. </w:t>
      </w:r>
      <w:r>
        <w:tab/>
      </w:r>
      <w:r w:rsidRPr="00B8687D">
        <w:rPr>
          <w:b/>
          <w:color w:val="3366FF"/>
          <w:szCs w:val="23"/>
        </w:rPr>
        <w:t xml:space="preserve">D. </w:t>
      </w:r>
      <w:r w:rsidRPr="00DD17B2">
        <w:rPr>
          <w:color w:val="000000"/>
          <w:sz w:val="23"/>
          <w:szCs w:val="23"/>
        </w:rPr>
        <w:t>700 gam.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6:</w:t>
      </w:r>
      <w:r>
        <w:rPr>
          <w:color w:val="000000"/>
        </w:rPr>
        <w:t xml:space="preserve"> </w:t>
      </w:r>
      <w:r w:rsidRPr="00DD17B2">
        <w:rPr>
          <w:color w:val="000000"/>
        </w:rPr>
        <w:t>Axit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H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cùng phản ứng được với tất cả các chất của dãy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CuO, KOH, CuS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KCl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Cu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Ag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Cl , 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CaO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OH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C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, N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,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, CuO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7:</w:t>
      </w:r>
      <w:r>
        <w:rPr>
          <w:color w:val="000000"/>
        </w:rPr>
        <w:t xml:space="preserve"> </w:t>
      </w:r>
      <w:r w:rsidRPr="00DD17B2">
        <w:rPr>
          <w:color w:val="000000"/>
        </w:rPr>
        <w:t>Thêm từ từ 4,0 gam NaOH vào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4 mol/l, khối lượng muối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lastRenderedPageBreak/>
        <w:t xml:space="preserve">A. </w:t>
      </w:r>
      <w:r w:rsidRPr="00DD17B2">
        <w:rPr>
          <w:color w:val="000000"/>
        </w:rPr>
        <w:t>5,76 gam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7,92 gam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6,12 gam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5,47 gam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8:</w:t>
      </w:r>
      <w:r>
        <w:rPr>
          <w:color w:val="000000"/>
        </w:rPr>
        <w:t xml:space="preserve"> </w:t>
      </w:r>
      <w:r w:rsidRPr="00DD17B2">
        <w:rPr>
          <w:color w:val="000000"/>
        </w:rPr>
        <w:t>Thêm từ từ 6,9 gam Na vào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5 mol/l, khối lượng muối thu được là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8,2 gam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6,4 gam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2,3 gam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11,8 gam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19:</w:t>
      </w:r>
      <w:r>
        <w:rPr>
          <w:color w:val="000000"/>
        </w:rPr>
        <w:t xml:space="preserve"> </w:t>
      </w:r>
      <w:r w:rsidRPr="00DD17B2">
        <w:rPr>
          <w:color w:val="000000"/>
        </w:rPr>
        <w:t>Để nhận biết ion 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3-</w:t>
      </w:r>
      <w:r w:rsidRPr="00DD17B2">
        <w:rPr>
          <w:color w:val="000000"/>
        </w:rPr>
        <w:t xml:space="preserve"> trong dung dịch muối, người ta thường dùng thuốc thử là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Ba(OH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vì phản ứng tạo B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kết tủa trắng không tan trong kiềm dư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dung dịch có màu vàng.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Cu và H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ra kết tủa có màu xanh</w:t>
      </w:r>
    </w:p>
    <w:p w:rsidR="00B8687D" w:rsidRDefault="00B8687D" w:rsidP="00515511">
      <w:pPr>
        <w:spacing w:line="360" w:lineRule="auto"/>
        <w:ind w:firstLine="283"/>
      </w:pP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ì phản ứng tạo ra kết tủa có màu vàng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0:</w:t>
      </w:r>
      <w:r>
        <w:rPr>
          <w:color w:val="000000"/>
        </w:rPr>
        <w:t xml:space="preserve"> </w:t>
      </w:r>
      <w:r w:rsidRPr="00DD17B2">
        <w:rPr>
          <w:color w:val="000000"/>
        </w:rPr>
        <w:t>Cho 8,8 gam dung dịch NaOH 10% tác dụng với 100,0 ml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0,1 mol/l . Trong dung dịch thu được sau phản ứng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1:</w:t>
      </w:r>
      <w:r>
        <w:rPr>
          <w:color w:val="000000"/>
        </w:rPr>
        <w:t xml:space="preserve"> </w:t>
      </w:r>
      <w:r w:rsidRPr="00DD17B2">
        <w:rPr>
          <w:color w:val="000000"/>
        </w:rPr>
        <w:t>Cho 20,0 gam dung dịch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10,78% tác dụng với 100,0 ml dung dịch NaOH 0,3 mol/l. Trong dung dịch thu được sau phản ứng chứa các chất: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Na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2:</w:t>
      </w:r>
      <w:r>
        <w:rPr>
          <w:color w:val="000000"/>
        </w:rPr>
        <w:t xml:space="preserve"> </w:t>
      </w:r>
      <w:r w:rsidRPr="00DD17B2">
        <w:rPr>
          <w:color w:val="000000"/>
        </w:rPr>
        <w:t>Phương trình ion rút gọn mô tả phản ứng xảy ra khi cho 0,3 mol KOH vào 100,0 ml dung dịch axit photphoric 1,0 mol/l là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3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3-</w:t>
      </w:r>
      <w:r w:rsidRPr="00DD17B2">
        <w:rPr>
          <w:color w:val="000000"/>
        </w:rPr>
        <w:t xml:space="preserve"> + 3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2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2-</w:t>
      </w:r>
      <w:r w:rsidRPr="00DD17B2">
        <w:rPr>
          <w:color w:val="000000"/>
        </w:rPr>
        <w:t xml:space="preserve"> + 2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+ 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+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H</w:t>
      </w:r>
      <w:r w:rsidRPr="00DD17B2">
        <w:rPr>
          <w:color w:val="000000"/>
          <w:position w:val="6"/>
        </w:rPr>
        <w:t>+</w:t>
      </w:r>
      <w:r w:rsidRPr="00DD17B2">
        <w:rPr>
          <w:color w:val="000000"/>
        </w:rPr>
        <w:t xml:space="preserve"> + OH</w:t>
      </w:r>
      <w:r w:rsidRPr="00DD17B2">
        <w:rPr>
          <w:color w:val="000000"/>
          <w:position w:val="6"/>
        </w:rPr>
        <w:t>-</w:t>
      </w:r>
      <w:r w:rsidRPr="00DD17B2">
        <w:rPr>
          <w:color w:val="000000"/>
        </w:rPr>
        <w:t xml:space="preserve"> </w:t>
      </w:r>
      <w:r w:rsidR="00EC5DAB">
        <w:rPr>
          <w:noProof/>
          <w:color w:val="000000"/>
          <w:position w:val="-10"/>
        </w:rPr>
        <w:drawing>
          <wp:inline distT="0" distB="0" distL="0" distR="0">
            <wp:extent cx="123825" cy="2095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7B2">
        <w:rPr>
          <w:color w:val="000000"/>
        </w:rPr>
        <w:t xml:space="preserve"> 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3:</w:t>
      </w:r>
      <w:r>
        <w:rPr>
          <w:color w:val="000000"/>
        </w:rPr>
        <w:t xml:space="preserve"> </w:t>
      </w:r>
      <w:r w:rsidRPr="00DD17B2">
        <w:rPr>
          <w:color w:val="000000"/>
        </w:rPr>
        <w:t>Cần bao nhiêu tấn quặng photphoric chứa 40%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để sản xuất được 1,0 tấn P ? Biết hiệu suất quá trình sản xuất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0,00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2,50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1,11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13,89 tấn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4:</w:t>
      </w:r>
      <w:r>
        <w:rPr>
          <w:color w:val="000000"/>
        </w:rPr>
        <w:t xml:space="preserve"> </w:t>
      </w:r>
      <w:r w:rsidRPr="00DD17B2">
        <w:rPr>
          <w:color w:val="000000"/>
        </w:rPr>
        <w:t>Cần bao nhiêu tấn quặng photphoric chứa 80%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để sản xuất được 1,0 tấn axit photphoric 98% ? Biết hiệu suất quá trình sản xuất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,550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,9375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2,1528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2,1967 tấn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5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3,4 gam photphin (P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) trong oxi dư , hòa tan hoàn toàn sản phẩm trong 100,0 ml dung dịch KOH 1,5 mol/l. Trong dung dịch thu được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6:</w:t>
      </w:r>
      <w:r>
        <w:rPr>
          <w:color w:val="000000"/>
        </w:rPr>
        <w:t xml:space="preserve"> </w:t>
      </w:r>
      <w:r w:rsidRPr="00DD17B2">
        <w:rPr>
          <w:color w:val="000000"/>
        </w:rPr>
        <w:t>Cho dung dịch AgNO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 xml:space="preserve"> vào dung dịch X thấy có kết tủa màu vàng xuất hiện, dung dịch X chứa chất nào sau đây ?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lastRenderedPageBreak/>
        <w:t xml:space="preserve">A. </w:t>
      </w:r>
      <w:r w:rsidRPr="00DD17B2">
        <w:rPr>
          <w:color w:val="000000"/>
        </w:rPr>
        <w:t>KCl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Na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7:</w:t>
      </w:r>
      <w:r>
        <w:rPr>
          <w:color w:val="000000"/>
        </w:rPr>
        <w:t xml:space="preserve"> </w:t>
      </w:r>
      <w:r w:rsidRPr="00DD17B2">
        <w:rPr>
          <w:color w:val="000000"/>
        </w:rPr>
        <w:t>Thêm 0,25 mol KOH vào 100,0 ml dung dịch axit photphoric 1,0 mol/l ,trong dung dịch thu được chứa các chất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K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KOH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8:</w:t>
      </w:r>
      <w:r>
        <w:rPr>
          <w:color w:val="000000"/>
        </w:rPr>
        <w:t xml:space="preserve"> </w:t>
      </w:r>
      <w:r w:rsidRPr="00DD17B2">
        <w:rPr>
          <w:color w:val="000000"/>
        </w:rPr>
        <w:t>Cho 1,0 tấn dung dịch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S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98,0% tác dụng với lượng vừa đủ Ca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(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>)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 xml:space="preserve"> thu được bao nhiêu tấn phân supephotphat đơn ? Biết hiệu suất thu hồi là 90%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2,227 tấ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2,530 tấn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2,550 tấn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2,295 tấn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29:</w:t>
      </w:r>
      <w:r>
        <w:rPr>
          <w:color w:val="000000"/>
        </w:rPr>
        <w:t xml:space="preserve"> </w:t>
      </w:r>
      <w:r w:rsidRPr="00DD17B2">
        <w:rPr>
          <w:color w:val="000000"/>
        </w:rPr>
        <w:t>Phương trình điện li tổng cộng của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trong dung dịch là: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</w:t>
      </w:r>
      <w:r w:rsidRPr="00DD17B2">
        <w:rPr>
          <w:color w:val="000000"/>
          <w:position w:val="-9"/>
          <w:szCs w:val="20"/>
        </w:rPr>
        <w:object w:dxaOrig="3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5.65pt" o:ole="">
            <v:imagedata r:id="rId8" o:title=""/>
          </v:shape>
          <o:OLEObject Type="Embed" ProgID="Equation.DSMT4" ShapeID="_x0000_i1025" DrawAspect="Content" ObjectID="_1626521452" r:id="rId9"/>
        </w:object>
      </w:r>
      <w:r w:rsidRPr="00DD17B2">
        <w:rPr>
          <w:color w:val="000000"/>
        </w:rPr>
        <w:t xml:space="preserve"> 3H</w:t>
      </w:r>
      <w:r w:rsidRPr="00DD17B2">
        <w:rPr>
          <w:color w:val="000000"/>
          <w:position w:val="6"/>
        </w:rPr>
        <w:t>+</w:t>
      </w:r>
      <w:r w:rsidRPr="00DD17B2">
        <w:rPr>
          <w:color w:val="000000"/>
        </w:rPr>
        <w:t xml:space="preserve"> + </w:t>
      </w:r>
      <w:r w:rsidRPr="00DD17B2">
        <w:rPr>
          <w:color w:val="000000"/>
          <w:position w:val="-11"/>
          <w:szCs w:val="20"/>
        </w:rPr>
        <w:object w:dxaOrig="555" w:dyaOrig="375">
          <v:shape id="_x0000_i1026" type="#_x0000_t75" style="width:27.55pt;height:18.8pt" o:ole="">
            <v:imagedata r:id="rId10" o:title=""/>
          </v:shape>
          <o:OLEObject Type="Embed" ProgID="Equation.DSMT4" ShapeID="_x0000_i1026" DrawAspect="Content" ObjectID="_1626521453" r:id="rId11"/>
        </w:objec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Khi thêm HCl vào dung dịch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cân bằng trên chuyển dịch theo chiều thuận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cân bằng trên chuyển dịch theo chiều nghịch</w:t>
      </w:r>
    </w:p>
    <w:p w:rsidR="00B8687D" w:rsidRDefault="00B8687D" w:rsidP="00515511">
      <w:pPr>
        <w:tabs>
          <w:tab w:val="left" w:pos="5136"/>
        </w:tabs>
        <w:spacing w:line="360" w:lineRule="auto"/>
        <w:ind w:firstLine="283"/>
      </w:pP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cân bằng trên không bị chuyển dịch .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 xml:space="preserve">nồng độ </w:t>
      </w:r>
      <w:r w:rsidRPr="00DD17B2">
        <w:rPr>
          <w:color w:val="000000"/>
          <w:position w:val="-11"/>
          <w:szCs w:val="20"/>
        </w:rPr>
        <w:object w:dxaOrig="555" w:dyaOrig="375">
          <v:shape id="_x0000_i1027" type="#_x0000_t75" style="width:27.55pt;height:18.8pt" o:ole="">
            <v:imagedata r:id="rId10" o:title=""/>
          </v:shape>
          <o:OLEObject Type="Embed" ProgID="Equation.DSMT4" ShapeID="_x0000_i1027" DrawAspect="Content" ObjectID="_1626521454" r:id="rId12"/>
        </w:object>
      </w:r>
      <w:r w:rsidRPr="00DD17B2">
        <w:rPr>
          <w:color w:val="000000"/>
        </w:rPr>
        <w:t xml:space="preserve"> tăng lên.</w:t>
      </w:r>
    </w:p>
    <w:p w:rsidR="002223F7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</w:pPr>
      <w:r w:rsidRPr="00515511">
        <w:rPr>
          <w:b/>
          <w:color w:val="FF0000"/>
        </w:rPr>
        <w:t>Câu 30:</w:t>
      </w:r>
      <w:r>
        <w:t xml:space="preserve"> </w:t>
      </w:r>
      <w:r w:rsidR="002223F7">
        <w:t>Thêm 21,3g P</w:t>
      </w:r>
      <w:r w:rsidR="002223F7">
        <w:rPr>
          <w:position w:val="-5"/>
        </w:rPr>
        <w:t>2</w:t>
      </w:r>
      <w:r w:rsidR="002223F7">
        <w:t>O</w:t>
      </w:r>
      <w:r w:rsidR="002223F7">
        <w:rPr>
          <w:position w:val="-5"/>
        </w:rPr>
        <w:t>5</w:t>
      </w:r>
      <w:r w:rsidR="002223F7">
        <w:t xml:space="preserve"> vào dung dịch chứa 16g NaOH, thể tích dung dịch sau đó là 400ml. Nồng độ M của những muối được tạo nên trong dung dịch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0,5; 0,25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0,5 ; 0,5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0,1 ; 0,2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Default="00B8687D" w:rsidP="00515511">
      <w:pPr>
        <w:spacing w:before="60"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31:</w:t>
      </w:r>
      <w:r>
        <w:rPr>
          <w:color w:val="000000"/>
        </w:rPr>
        <w:t xml:space="preserve"> </w:t>
      </w:r>
      <w:r w:rsidRPr="00DD17B2">
        <w:rPr>
          <w:color w:val="000000"/>
        </w:rPr>
        <w:t>Thêm 44g NaOH vào dung dịch chứa 39,2g H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PO</w:t>
      </w:r>
      <w:r w:rsidRPr="00DD17B2">
        <w:rPr>
          <w:color w:val="000000"/>
          <w:position w:val="-5"/>
        </w:rPr>
        <w:t>4</w:t>
      </w:r>
      <w:r w:rsidRPr="00DD17B2">
        <w:rPr>
          <w:color w:val="000000"/>
        </w:rPr>
        <w:t xml:space="preserve"> và cô cạn dung dịch. Những muối nào được tạo nên? Xác định khối lượng của mỗi muối (gam):</w:t>
      </w:r>
    </w:p>
    <w:p w:rsidR="00B8687D" w:rsidRDefault="00B8687D" w:rsidP="00515511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14,2; 49,2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10; 49,2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14,2; 50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Pr="00DD17B2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515511">
        <w:rPr>
          <w:b/>
          <w:color w:val="FF0000"/>
        </w:rPr>
        <w:t>Câu 32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6,8g hỗn hợp chất của photpho thu được 14,2g 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 w:rsidRPr="00DD17B2">
        <w:rPr>
          <w:color w:val="000000"/>
          <w:position w:val="-5"/>
        </w:rPr>
        <w:t>5</w:t>
      </w:r>
      <w:r w:rsidRPr="00DD17B2">
        <w:rPr>
          <w:color w:val="000000"/>
        </w:rPr>
        <w:t xml:space="preserve"> và 5,4g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. Cho các sản phẩm vào 50g dung dịch NaOH 32%</w:t>
      </w:r>
    </w:p>
    <w:p w:rsidR="00B8687D" w:rsidRDefault="00B8687D" w:rsidP="00515511">
      <w:pPr>
        <w:spacing w:before="60" w:line="360" w:lineRule="auto"/>
        <w:ind w:firstLine="283"/>
        <w:jc w:val="both"/>
        <w:rPr>
          <w:color w:val="000000"/>
        </w:rPr>
      </w:pPr>
      <w:r w:rsidRPr="00DD17B2">
        <w:rPr>
          <w:color w:val="000000"/>
        </w:rPr>
        <w:t>Công thức hóa học của hợp chất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PH</w:t>
      </w:r>
      <w:r w:rsidRPr="00DD17B2">
        <w:rPr>
          <w:color w:val="000000"/>
          <w:position w:val="-5"/>
        </w:rPr>
        <w:t>3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4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P</w:t>
      </w:r>
      <w:r w:rsidRPr="00DD17B2">
        <w:rPr>
          <w:color w:val="000000"/>
          <w:position w:val="-5"/>
        </w:rPr>
        <w:t>3</w:t>
      </w:r>
      <w:r w:rsidRPr="00DD17B2">
        <w:rPr>
          <w:color w:val="000000"/>
        </w:rPr>
        <w:t>H</w:t>
      </w:r>
      <w:r w:rsidRPr="00DD17B2">
        <w:rPr>
          <w:color w:val="000000"/>
          <w:position w:val="-5"/>
        </w:rPr>
        <w:t>6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Default="00B8687D" w:rsidP="0051551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</w:rPr>
      </w:pPr>
      <w:r w:rsidRPr="00515511">
        <w:rPr>
          <w:b/>
          <w:color w:val="FF0000"/>
        </w:rPr>
        <w:t>Câu 33:</w:t>
      </w:r>
      <w:r>
        <w:rPr>
          <w:color w:val="000000"/>
        </w:rPr>
        <w:t xml:space="preserve"> </w:t>
      </w:r>
      <w:r w:rsidRPr="00DD17B2">
        <w:rPr>
          <w:color w:val="000000"/>
        </w:rPr>
        <w:t>Đốt cháy hoàn toàn 6,8g hỗn hợp chất của photpho thu được 14,2g P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</w:t>
      </w:r>
      <w:r w:rsidRPr="00DD17B2">
        <w:rPr>
          <w:color w:val="000000"/>
          <w:position w:val="-5"/>
        </w:rPr>
        <w:t>5</w:t>
      </w:r>
      <w:r w:rsidRPr="00DD17B2">
        <w:rPr>
          <w:color w:val="000000"/>
        </w:rPr>
        <w:t xml:space="preserve"> và 5,4g H</w:t>
      </w:r>
      <w:r w:rsidRPr="00DD17B2">
        <w:rPr>
          <w:color w:val="000000"/>
          <w:position w:val="-5"/>
        </w:rPr>
        <w:t>2</w:t>
      </w:r>
      <w:r w:rsidRPr="00DD17B2">
        <w:rPr>
          <w:color w:val="000000"/>
        </w:rPr>
        <w:t>O. Cho các sản phẩm vào 50g dung dịch NaOH 32%. Nồng độ % của dung dịch muối thu được là:</w:t>
      </w:r>
    </w:p>
    <w:p w:rsidR="00B8687D" w:rsidRDefault="00B8687D" w:rsidP="00515511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B8687D">
        <w:rPr>
          <w:b/>
          <w:color w:val="3366FF"/>
        </w:rPr>
        <w:t xml:space="preserve">A. </w:t>
      </w:r>
      <w:r w:rsidRPr="00DD17B2">
        <w:rPr>
          <w:color w:val="000000"/>
        </w:rPr>
        <w:t>41</w:t>
      </w:r>
      <w:r>
        <w:tab/>
      </w:r>
      <w:r w:rsidRPr="00B8687D">
        <w:rPr>
          <w:b/>
          <w:color w:val="3366FF"/>
        </w:rPr>
        <w:t xml:space="preserve">B. </w:t>
      </w:r>
      <w:r w:rsidRPr="00DD17B2">
        <w:rPr>
          <w:color w:val="000000"/>
        </w:rPr>
        <w:t>40</w:t>
      </w:r>
      <w:r>
        <w:tab/>
      </w:r>
      <w:r w:rsidRPr="00B8687D">
        <w:rPr>
          <w:b/>
          <w:color w:val="3366FF"/>
        </w:rPr>
        <w:t xml:space="preserve">C. </w:t>
      </w:r>
      <w:r w:rsidRPr="00DD17B2">
        <w:rPr>
          <w:color w:val="000000"/>
        </w:rPr>
        <w:t>30</w:t>
      </w:r>
      <w:r>
        <w:tab/>
      </w:r>
      <w:r w:rsidRPr="00B8687D">
        <w:rPr>
          <w:b/>
          <w:color w:val="3366FF"/>
        </w:rPr>
        <w:t xml:space="preserve">D. </w:t>
      </w:r>
      <w:r w:rsidRPr="00DD17B2">
        <w:rPr>
          <w:color w:val="000000"/>
        </w:rPr>
        <w:t>Kết quả khác</w:t>
      </w:r>
    </w:p>
    <w:p w:rsidR="00B8687D" w:rsidRPr="004C4D1F" w:rsidRDefault="00B8687D" w:rsidP="00515511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515511" w:rsidRDefault="00515511" w:rsidP="00515511">
      <w:pPr>
        <w:spacing w:line="360" w:lineRule="auto"/>
        <w:jc w:val="center"/>
        <w:rPr>
          <w:b/>
          <w:color w:val="FF0000"/>
        </w:rPr>
      </w:pPr>
    </w:p>
    <w:p w:rsidR="002223F7" w:rsidRPr="002223F7" w:rsidRDefault="002223F7" w:rsidP="00515511">
      <w:pPr>
        <w:spacing w:line="360" w:lineRule="auto"/>
        <w:jc w:val="center"/>
        <w:rPr>
          <w:b/>
          <w:color w:val="FF0000"/>
        </w:rPr>
      </w:pPr>
      <w:bookmarkStart w:id="0" w:name="_GoBack"/>
      <w:bookmarkEnd w:id="0"/>
      <w:r w:rsidRPr="002223F7">
        <w:rPr>
          <w:b/>
          <w:color w:val="FF0000"/>
        </w:rPr>
        <w:lastRenderedPageBreak/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3</w:t>
            </w:r>
            <w:r w:rsidRPr="002223F7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706DA5" w:rsidTr="002223F7">
        <w:tc>
          <w:tcPr>
            <w:tcW w:w="977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2223F7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706DA5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2223F7" w:rsidRPr="002223F7" w:rsidRDefault="00987292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2223F7" w:rsidRPr="002223F7" w:rsidRDefault="00987292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  <w:shd w:val="clear" w:color="auto" w:fill="auto"/>
          </w:tcPr>
          <w:p w:rsidR="002223F7" w:rsidRPr="002223F7" w:rsidRDefault="002223F7" w:rsidP="00515511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B8687D" w:rsidRPr="00F95368" w:rsidRDefault="00B8687D" w:rsidP="00515511">
      <w:pPr>
        <w:spacing w:line="360" w:lineRule="auto"/>
      </w:pPr>
    </w:p>
    <w:p w:rsidR="00B8687D" w:rsidRPr="00B8687D" w:rsidRDefault="00B8687D" w:rsidP="00515511">
      <w:pPr>
        <w:spacing w:line="360" w:lineRule="auto"/>
        <w:ind w:firstLine="283"/>
        <w:jc w:val="both"/>
      </w:pPr>
    </w:p>
    <w:sectPr w:rsidR="00B8687D" w:rsidRPr="00B8687D" w:rsidSect="002223F7">
      <w:headerReference w:type="default" r:id="rId13"/>
      <w:footerReference w:type="default" r:id="rId14"/>
      <w:pgSz w:w="11907" w:h="16840" w:code="9"/>
      <w:pgMar w:top="284" w:right="567" w:bottom="454" w:left="1134" w:header="284" w:footer="23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18DA" w:rsidRDefault="00F118DA">
      <w:r>
        <w:separator/>
      </w:r>
    </w:p>
  </w:endnote>
  <w:endnote w:type="continuationSeparator" w:id="0">
    <w:p w:rsidR="00F118DA" w:rsidRDefault="00F118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3F7" w:rsidRPr="002223F7" w:rsidRDefault="002223F7" w:rsidP="002223F7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2223F7" w:rsidRDefault="00CD4EA2" w:rsidP="002223F7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18DA" w:rsidRDefault="00F118DA">
      <w:r>
        <w:separator/>
      </w:r>
    </w:p>
  </w:footnote>
  <w:footnote w:type="continuationSeparator" w:id="0">
    <w:p w:rsidR="00F118DA" w:rsidRDefault="00F118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3F7" w:rsidRPr="004D54B0" w:rsidRDefault="002223F7" w:rsidP="002223F7">
    <w:pPr>
      <w:pStyle w:val="Header"/>
      <w:jc w:val="center"/>
    </w:pPr>
    <w:r>
      <w:t>hoc357.edu.vn</w:t>
    </w:r>
  </w:p>
  <w:p w:rsidR="00B8687D" w:rsidRDefault="00B8687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223F7"/>
    <w:rsid w:val="00257818"/>
    <w:rsid w:val="00282940"/>
    <w:rsid w:val="00337152"/>
    <w:rsid w:val="00350EF2"/>
    <w:rsid w:val="003D6455"/>
    <w:rsid w:val="00402C2B"/>
    <w:rsid w:val="00515511"/>
    <w:rsid w:val="0056152C"/>
    <w:rsid w:val="006014FB"/>
    <w:rsid w:val="006150AA"/>
    <w:rsid w:val="0063720A"/>
    <w:rsid w:val="006F3F6A"/>
    <w:rsid w:val="00706DA5"/>
    <w:rsid w:val="007419DC"/>
    <w:rsid w:val="00791DAB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87292"/>
    <w:rsid w:val="009A04AB"/>
    <w:rsid w:val="00A20158"/>
    <w:rsid w:val="00AD67D7"/>
    <w:rsid w:val="00AE5374"/>
    <w:rsid w:val="00B32C89"/>
    <w:rsid w:val="00B50F8C"/>
    <w:rsid w:val="00B71D63"/>
    <w:rsid w:val="00B81DD2"/>
    <w:rsid w:val="00B8368C"/>
    <w:rsid w:val="00B85182"/>
    <w:rsid w:val="00B8687D"/>
    <w:rsid w:val="00BC577C"/>
    <w:rsid w:val="00BD6B27"/>
    <w:rsid w:val="00C30BE4"/>
    <w:rsid w:val="00C94899"/>
    <w:rsid w:val="00CD4EA2"/>
    <w:rsid w:val="00D314AE"/>
    <w:rsid w:val="00D74806"/>
    <w:rsid w:val="00DD125D"/>
    <w:rsid w:val="00E61019"/>
    <w:rsid w:val="00EC5DAB"/>
    <w:rsid w:val="00F118DA"/>
    <w:rsid w:val="00FB2237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68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2223F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2223F7"/>
    <w:rPr>
      <w:sz w:val="24"/>
      <w:szCs w:val="24"/>
    </w:rPr>
  </w:style>
  <w:style w:type="paragraph" w:styleId="BalloonText">
    <w:name w:val="Balloon Text"/>
    <w:basedOn w:val="Normal"/>
    <w:link w:val="BalloonTextChar"/>
    <w:rsid w:val="00222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223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B868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2223F7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2223F7"/>
    <w:rPr>
      <w:sz w:val="24"/>
      <w:szCs w:val="24"/>
    </w:rPr>
  </w:style>
  <w:style w:type="paragraph" w:styleId="BalloonText">
    <w:name w:val="Balloon Text"/>
    <w:basedOn w:val="Normal"/>
    <w:link w:val="BalloonTextChar"/>
    <w:rsid w:val="002223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223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77</Words>
  <Characters>6141</Characters>
  <Application>Microsoft Office Word</Application>
  <DocSecurity>0</DocSecurity>
  <Lines>51</Lines>
  <Paragraphs>14</Paragraphs>
  <ScaleCrop>false</ScaleCrop>
  <Company/>
  <LinksUpToDate>false</LinksUpToDate>
  <CharactersWithSpaces>7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thuvienhoclieu.com</dc:creator>
  <dc:description>www.thuvienhoclieu.com</dc:description>
  <cp:lastModifiedBy/>
  <cp:revision>1</cp:revision>
  <dcterms:created xsi:type="dcterms:W3CDTF">2019-08-05T07:43:00Z</dcterms:created>
  <dcterms:modified xsi:type="dcterms:W3CDTF">2019-08-05T07:43:00Z</dcterms:modified>
</cp:coreProperties>
</file>